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B4A460" w14:textId="77777777" w:rsidR="00E37F98" w:rsidRPr="00920B05" w:rsidRDefault="00E37F98" w:rsidP="00E37F98">
      <w:pPr>
        <w:jc w:val="center"/>
        <w:rPr>
          <w:rFonts w:ascii="Cambria" w:eastAsia="MS Mincho" w:hAnsi="Cambria"/>
          <w:b/>
          <w:sz w:val="36"/>
          <w:szCs w:val="36"/>
        </w:rPr>
      </w:pPr>
      <w:r w:rsidRPr="00920B05">
        <w:rPr>
          <w:rFonts w:ascii="Cambria" w:eastAsia="MS Mincho" w:hAnsi="Cambria"/>
          <w:b/>
          <w:sz w:val="36"/>
          <w:szCs w:val="36"/>
        </w:rPr>
        <w:t>X-ray Crystallography 12650 - CHM 69600-00</w:t>
      </w:r>
      <w:r w:rsidR="007E00F1">
        <w:rPr>
          <w:rFonts w:ascii="Cambria" w:eastAsia="MS Mincho" w:hAnsi="Cambria"/>
          <w:b/>
          <w:sz w:val="36"/>
          <w:szCs w:val="36"/>
        </w:rPr>
        <w:t>6</w:t>
      </w:r>
    </w:p>
    <w:p w14:paraId="1530A7CD" w14:textId="77777777" w:rsidR="00DA01F5" w:rsidRDefault="00DA01F5" w:rsidP="00E37F98">
      <w:pPr>
        <w:spacing w:before="100" w:beforeAutospacing="1" w:after="100" w:afterAutospacing="1"/>
        <w:jc w:val="center"/>
        <w:rPr>
          <w:b/>
          <w:i/>
          <w:sz w:val="36"/>
          <w:szCs w:val="36"/>
        </w:rPr>
      </w:pPr>
    </w:p>
    <w:p w14:paraId="02D78BE3" w14:textId="1F943E8F" w:rsidR="00E37F98" w:rsidRPr="00920B05" w:rsidRDefault="00E37F98" w:rsidP="00E37F98">
      <w:pPr>
        <w:spacing w:before="100" w:beforeAutospacing="1" w:after="100" w:afterAutospacing="1"/>
        <w:jc w:val="center"/>
        <w:rPr>
          <w:b/>
          <w:i/>
          <w:sz w:val="36"/>
          <w:szCs w:val="36"/>
        </w:rPr>
      </w:pPr>
      <w:r w:rsidRPr="00920B05">
        <w:rPr>
          <w:b/>
          <w:i/>
          <w:sz w:val="36"/>
          <w:szCs w:val="36"/>
        </w:rPr>
        <w:t xml:space="preserve">Homework Assignment </w:t>
      </w:r>
      <w:r w:rsidR="00911C00">
        <w:rPr>
          <w:b/>
          <w:i/>
          <w:sz w:val="36"/>
          <w:szCs w:val="36"/>
        </w:rPr>
        <w:t>4</w:t>
      </w:r>
      <w:r w:rsidRPr="00920B05">
        <w:rPr>
          <w:b/>
          <w:i/>
          <w:sz w:val="36"/>
          <w:szCs w:val="36"/>
        </w:rPr>
        <w:t>:</w:t>
      </w:r>
    </w:p>
    <w:p w14:paraId="221E2496" w14:textId="77777777" w:rsidR="00E37F98" w:rsidRPr="00920B05" w:rsidRDefault="007004D3" w:rsidP="00E37F98">
      <w:pPr>
        <w:spacing w:before="100" w:beforeAutospacing="1" w:after="100" w:afterAutospacing="1"/>
        <w:jc w:val="center"/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 xml:space="preserve">Refinement of a </w:t>
      </w:r>
      <w:r w:rsidR="00652D60">
        <w:rPr>
          <w:b/>
          <w:i/>
          <w:sz w:val="36"/>
          <w:szCs w:val="36"/>
        </w:rPr>
        <w:t>mid-sized</w:t>
      </w:r>
      <w:r>
        <w:rPr>
          <w:b/>
          <w:i/>
          <w:sz w:val="36"/>
          <w:szCs w:val="36"/>
        </w:rPr>
        <w:t xml:space="preserve"> </w:t>
      </w:r>
      <w:r w:rsidR="00652D60">
        <w:rPr>
          <w:b/>
          <w:i/>
          <w:sz w:val="36"/>
          <w:szCs w:val="36"/>
        </w:rPr>
        <w:t xml:space="preserve">simple </w:t>
      </w:r>
      <w:r>
        <w:rPr>
          <w:b/>
          <w:i/>
          <w:sz w:val="36"/>
          <w:szCs w:val="36"/>
        </w:rPr>
        <w:t>metal complex</w:t>
      </w:r>
    </w:p>
    <w:p w14:paraId="796E4CE8" w14:textId="77777777" w:rsidR="00B42503" w:rsidRDefault="00B42503" w:rsidP="00B42503"/>
    <w:p w14:paraId="17895CE4" w14:textId="77777777" w:rsidR="00B42503" w:rsidRPr="00507144" w:rsidRDefault="00B42503" w:rsidP="00507144">
      <w:pPr>
        <w:spacing w:line="240" w:lineRule="auto"/>
        <w:rPr>
          <w:i/>
          <w:sz w:val="24"/>
          <w:szCs w:val="24"/>
        </w:rPr>
      </w:pPr>
      <w:r w:rsidRPr="00507144">
        <w:rPr>
          <w:i/>
          <w:sz w:val="24"/>
          <w:szCs w:val="24"/>
        </w:rPr>
        <w:t>Question</w:t>
      </w:r>
      <w:r w:rsidR="00566E0D" w:rsidRPr="00507144">
        <w:rPr>
          <w:i/>
          <w:sz w:val="24"/>
          <w:szCs w:val="24"/>
        </w:rPr>
        <w:t xml:space="preserve">s are 5, 10 or 15 points, as </w:t>
      </w:r>
      <w:r w:rsidR="00B01560" w:rsidRPr="00507144">
        <w:rPr>
          <w:i/>
          <w:sz w:val="24"/>
          <w:szCs w:val="24"/>
        </w:rPr>
        <w:t>indicated</w:t>
      </w:r>
      <w:r w:rsidR="00566E0D" w:rsidRPr="00507144">
        <w:rPr>
          <w:i/>
          <w:sz w:val="24"/>
          <w:szCs w:val="24"/>
        </w:rPr>
        <w:t>.</w:t>
      </w:r>
      <w:r w:rsidRPr="00507144">
        <w:rPr>
          <w:i/>
          <w:sz w:val="24"/>
          <w:szCs w:val="24"/>
        </w:rPr>
        <w:t xml:space="preserve"> </w:t>
      </w:r>
      <w:r w:rsidR="007E00F1" w:rsidRPr="00B42503">
        <w:rPr>
          <w:i/>
        </w:rPr>
        <w:t xml:space="preserve">Due date: </w:t>
      </w:r>
      <w:r w:rsidR="007E00F1">
        <w:rPr>
          <w:i/>
        </w:rPr>
        <w:t>One week after assignment</w:t>
      </w:r>
      <w:r w:rsidRPr="00507144">
        <w:rPr>
          <w:i/>
          <w:sz w:val="24"/>
          <w:szCs w:val="24"/>
        </w:rPr>
        <w:t xml:space="preserve">. </w:t>
      </w:r>
    </w:p>
    <w:p w14:paraId="0BBD4D01" w14:textId="77777777" w:rsidR="007004D3" w:rsidRPr="00507144" w:rsidRDefault="007004D3" w:rsidP="00507144">
      <w:pPr>
        <w:spacing w:line="240" w:lineRule="auto"/>
        <w:rPr>
          <w:i/>
          <w:sz w:val="24"/>
          <w:szCs w:val="24"/>
        </w:rPr>
      </w:pPr>
    </w:p>
    <w:p w14:paraId="783FDF59" w14:textId="1244AEE8" w:rsidR="007004D3" w:rsidRPr="00507144" w:rsidRDefault="00652D60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>1</w:t>
      </w:r>
      <w:r w:rsidR="007004D3" w:rsidRPr="00507144">
        <w:rPr>
          <w:sz w:val="24"/>
          <w:szCs w:val="24"/>
        </w:rPr>
        <w:t>) Download the compressed folder “</w:t>
      </w:r>
      <w:r w:rsidR="00D84DC6" w:rsidRPr="00507144">
        <w:rPr>
          <w:sz w:val="24"/>
          <w:szCs w:val="24"/>
        </w:rPr>
        <w:t>Homework 4</w:t>
      </w:r>
      <w:r w:rsidR="007004D3" w:rsidRPr="00507144">
        <w:rPr>
          <w:sz w:val="24"/>
          <w:szCs w:val="24"/>
        </w:rPr>
        <w:t xml:space="preserve">” from the class web page. Set up a project in Shelxtl and process the provided </w:t>
      </w:r>
      <w:proofErr w:type="spellStart"/>
      <w:r w:rsidR="007004D3" w:rsidRPr="00507144">
        <w:rPr>
          <w:sz w:val="24"/>
          <w:szCs w:val="24"/>
        </w:rPr>
        <w:t>hkl</w:t>
      </w:r>
      <w:proofErr w:type="spellEnd"/>
      <w:r w:rsidR="007004D3" w:rsidRPr="00507144">
        <w:rPr>
          <w:sz w:val="24"/>
          <w:szCs w:val="24"/>
        </w:rPr>
        <w:t xml:space="preserve"> and p4p files using XPREP. Assign the space group and explain your choice. </w:t>
      </w:r>
      <w:r w:rsidRPr="00507144">
        <w:rPr>
          <w:sz w:val="24"/>
          <w:szCs w:val="24"/>
        </w:rPr>
        <w:t>For the space group assignment step, include a screen shot (</w:t>
      </w:r>
      <w:proofErr w:type="gramStart"/>
      <w:r w:rsidRPr="00507144">
        <w:rPr>
          <w:sz w:val="24"/>
          <w:szCs w:val="24"/>
        </w:rPr>
        <w:t>similar to</w:t>
      </w:r>
      <w:proofErr w:type="gramEnd"/>
      <w:r w:rsidRPr="00507144">
        <w:rPr>
          <w:sz w:val="24"/>
          <w:szCs w:val="24"/>
        </w:rPr>
        <w:t xml:space="preserve"> that on page </w:t>
      </w:r>
      <w:r w:rsidR="00EE5D01">
        <w:rPr>
          <w:sz w:val="24"/>
          <w:szCs w:val="24"/>
        </w:rPr>
        <w:t>88</w:t>
      </w:r>
      <w:r w:rsidRPr="00507144">
        <w:rPr>
          <w:sz w:val="24"/>
          <w:szCs w:val="24"/>
        </w:rPr>
        <w:t xml:space="preserve"> of the class </w:t>
      </w:r>
      <w:proofErr w:type="spellStart"/>
      <w:r w:rsidRPr="00507144">
        <w:rPr>
          <w:sz w:val="24"/>
          <w:szCs w:val="24"/>
        </w:rPr>
        <w:t>powerpoint</w:t>
      </w:r>
      <w:proofErr w:type="spellEnd"/>
      <w:r w:rsidRPr="00507144">
        <w:rPr>
          <w:sz w:val="24"/>
          <w:szCs w:val="24"/>
        </w:rPr>
        <w:t xml:space="preserve"> slides). </w:t>
      </w:r>
      <w:r w:rsidRPr="00EE5D01">
        <w:rPr>
          <w:b/>
          <w:bCs/>
          <w:sz w:val="24"/>
          <w:szCs w:val="24"/>
        </w:rPr>
        <w:t xml:space="preserve">Did you have to make any changes to the program defaults? </w:t>
      </w:r>
      <w:r w:rsidRPr="00507144">
        <w:rPr>
          <w:sz w:val="24"/>
          <w:szCs w:val="24"/>
        </w:rPr>
        <w:t xml:space="preserve">Discuss possible reasons. </w:t>
      </w:r>
    </w:p>
    <w:p w14:paraId="45685E2E" w14:textId="77777777" w:rsidR="00BE4D87" w:rsidRPr="00507144" w:rsidRDefault="00652D60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>15 points</w:t>
      </w:r>
    </w:p>
    <w:p w14:paraId="4FF1E67F" w14:textId="77777777" w:rsidR="00652D60" w:rsidRPr="00507144" w:rsidRDefault="00652D60" w:rsidP="00507144">
      <w:pPr>
        <w:spacing w:line="240" w:lineRule="auto"/>
        <w:ind w:left="360"/>
        <w:rPr>
          <w:sz w:val="24"/>
          <w:szCs w:val="24"/>
        </w:rPr>
      </w:pPr>
    </w:p>
    <w:p w14:paraId="0E248389" w14:textId="29554EBC" w:rsidR="007004D3" w:rsidRPr="00507144" w:rsidRDefault="00652D60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>2</w:t>
      </w:r>
      <w:r w:rsidR="007004D3" w:rsidRPr="00507144">
        <w:rPr>
          <w:sz w:val="24"/>
          <w:szCs w:val="24"/>
        </w:rPr>
        <w:t xml:space="preserve">) Using the obtained ins and </w:t>
      </w:r>
      <w:proofErr w:type="spellStart"/>
      <w:r w:rsidR="007004D3" w:rsidRPr="00507144">
        <w:rPr>
          <w:sz w:val="24"/>
          <w:szCs w:val="24"/>
        </w:rPr>
        <w:t>hkl</w:t>
      </w:r>
      <w:proofErr w:type="spellEnd"/>
      <w:r w:rsidR="007004D3" w:rsidRPr="00507144">
        <w:rPr>
          <w:sz w:val="24"/>
          <w:szCs w:val="24"/>
        </w:rPr>
        <w:t xml:space="preserve"> files, solve the structure using either </w:t>
      </w:r>
      <w:r w:rsidR="00AC0401" w:rsidRPr="00507144">
        <w:rPr>
          <w:sz w:val="24"/>
          <w:szCs w:val="24"/>
        </w:rPr>
        <w:t>direct methods</w:t>
      </w:r>
      <w:r w:rsidR="00EE5D01">
        <w:rPr>
          <w:sz w:val="24"/>
          <w:szCs w:val="24"/>
        </w:rPr>
        <w:t xml:space="preserve">, </w:t>
      </w:r>
      <w:r w:rsidR="00AC0401" w:rsidRPr="00507144">
        <w:rPr>
          <w:sz w:val="24"/>
          <w:szCs w:val="24"/>
        </w:rPr>
        <w:t>Patterson methods</w:t>
      </w:r>
      <w:r w:rsidR="00EE5D01">
        <w:rPr>
          <w:sz w:val="24"/>
          <w:szCs w:val="24"/>
        </w:rPr>
        <w:t xml:space="preserve"> or dual methods (the programs </w:t>
      </w:r>
      <w:proofErr w:type="spellStart"/>
      <w:r w:rsidR="00EE5D01">
        <w:rPr>
          <w:sz w:val="24"/>
          <w:szCs w:val="24"/>
        </w:rPr>
        <w:t>ShelXS</w:t>
      </w:r>
      <w:proofErr w:type="spellEnd"/>
      <w:r w:rsidR="00EE5D01">
        <w:rPr>
          <w:sz w:val="24"/>
          <w:szCs w:val="24"/>
        </w:rPr>
        <w:t xml:space="preserve">, </w:t>
      </w:r>
      <w:proofErr w:type="spellStart"/>
      <w:r w:rsidR="00EE5D01">
        <w:rPr>
          <w:sz w:val="24"/>
          <w:szCs w:val="24"/>
        </w:rPr>
        <w:t>ShelXD</w:t>
      </w:r>
      <w:proofErr w:type="spellEnd"/>
      <w:r w:rsidR="00EE5D01">
        <w:rPr>
          <w:sz w:val="24"/>
          <w:szCs w:val="24"/>
        </w:rPr>
        <w:t xml:space="preserve"> or </w:t>
      </w:r>
      <w:proofErr w:type="spellStart"/>
      <w:r w:rsidR="00EE5D01">
        <w:rPr>
          <w:sz w:val="24"/>
          <w:szCs w:val="24"/>
        </w:rPr>
        <w:t>ShelXT</w:t>
      </w:r>
      <w:proofErr w:type="spellEnd"/>
      <w:r w:rsidR="00EE5D01">
        <w:rPr>
          <w:sz w:val="24"/>
          <w:szCs w:val="24"/>
        </w:rPr>
        <w:t>)</w:t>
      </w:r>
      <w:r w:rsidR="00AC0401" w:rsidRPr="00507144">
        <w:rPr>
          <w:sz w:val="24"/>
          <w:szCs w:val="24"/>
        </w:rPr>
        <w:t xml:space="preserve">. With the help of the synthesis layout (below), assign all non-H atoms (correct assigned atom types if needed) and refine the structure. </w:t>
      </w:r>
    </w:p>
    <w:p w14:paraId="29D6D9BD" w14:textId="77777777" w:rsidR="00AC0401" w:rsidRPr="00507144" w:rsidRDefault="00AC0401" w:rsidP="00507144">
      <w:pPr>
        <w:spacing w:line="240" w:lineRule="auto"/>
        <w:ind w:left="360"/>
        <w:rPr>
          <w:sz w:val="24"/>
          <w:szCs w:val="24"/>
        </w:rPr>
      </w:pPr>
    </w:p>
    <w:p w14:paraId="326BFFA1" w14:textId="77777777" w:rsidR="00AC0401" w:rsidRPr="00507144" w:rsidRDefault="00AC0401" w:rsidP="00507144">
      <w:pPr>
        <w:spacing w:line="240" w:lineRule="auto"/>
        <w:ind w:left="360"/>
        <w:jc w:val="center"/>
        <w:rPr>
          <w:sz w:val="24"/>
          <w:szCs w:val="24"/>
        </w:rPr>
      </w:pPr>
      <w:r w:rsidRPr="00507144">
        <w:rPr>
          <w:sz w:val="24"/>
          <w:szCs w:val="24"/>
        </w:rPr>
        <w:object w:dxaOrig="5949" w:dyaOrig="1773" w14:anchorId="4A59EB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75pt;height:88.5pt" o:ole="">
            <v:imagedata r:id="rId5" o:title=""/>
          </v:shape>
          <o:OLEObject Type="Embed" ProgID="ChemDraw.Document.6.0" ShapeID="_x0000_i1025" DrawAspect="Content" ObjectID="_1761988963" r:id="rId6"/>
        </w:object>
      </w:r>
    </w:p>
    <w:p w14:paraId="743A8067" w14:textId="77777777" w:rsidR="00AC0401" w:rsidRPr="00507144" w:rsidRDefault="00AC0401" w:rsidP="00507144">
      <w:pPr>
        <w:spacing w:line="240" w:lineRule="auto"/>
        <w:ind w:left="360"/>
        <w:jc w:val="center"/>
        <w:rPr>
          <w:sz w:val="24"/>
          <w:szCs w:val="24"/>
        </w:rPr>
      </w:pPr>
    </w:p>
    <w:p w14:paraId="035CE31C" w14:textId="40613469" w:rsidR="00AC0401" w:rsidRPr="00507144" w:rsidRDefault="00AC0401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 xml:space="preserve">Once all atoms are assigned, continue with anisotropic refinement, rename atoms in a meaningful way, sort </w:t>
      </w:r>
      <w:r w:rsidR="009F031A" w:rsidRPr="00507144">
        <w:rPr>
          <w:sz w:val="24"/>
          <w:szCs w:val="24"/>
        </w:rPr>
        <w:t>the atoms, and</w:t>
      </w:r>
      <w:r w:rsidR="00BE4D87" w:rsidRPr="00507144">
        <w:rPr>
          <w:sz w:val="24"/>
          <w:szCs w:val="24"/>
        </w:rPr>
        <w:t xml:space="preserve"> update the weighting scheme multiple times until it does not change any more. Then </w:t>
      </w:r>
      <w:r w:rsidR="009F031A" w:rsidRPr="00507144">
        <w:rPr>
          <w:sz w:val="24"/>
          <w:szCs w:val="24"/>
        </w:rPr>
        <w:t xml:space="preserve">place H atoms. Use the automatic HFIX command were possible. For hydrogen atoms that are not automatically assigned this way, choose suitable fitting manual HFIX commands (from the table of “Common HFIX commands” </w:t>
      </w:r>
      <w:proofErr w:type="spellStart"/>
      <w:r w:rsidR="009F031A" w:rsidRPr="00507144">
        <w:rPr>
          <w:sz w:val="24"/>
          <w:szCs w:val="24"/>
        </w:rPr>
        <w:t>powerpoint</w:t>
      </w:r>
      <w:proofErr w:type="spellEnd"/>
      <w:r w:rsidR="009F031A" w:rsidRPr="00507144">
        <w:rPr>
          <w:sz w:val="24"/>
          <w:szCs w:val="24"/>
        </w:rPr>
        <w:t xml:space="preserve"> </w:t>
      </w:r>
      <w:r w:rsidR="009F031A" w:rsidRPr="00507144">
        <w:rPr>
          <w:sz w:val="24"/>
          <w:szCs w:val="24"/>
        </w:rPr>
        <w:lastRenderedPageBreak/>
        <w:t>slides</w:t>
      </w:r>
      <w:r w:rsidR="0075358B" w:rsidRPr="00507144">
        <w:rPr>
          <w:sz w:val="24"/>
          <w:szCs w:val="24"/>
        </w:rPr>
        <w:t xml:space="preserve"> page 1</w:t>
      </w:r>
      <w:r w:rsidR="00EE5D01">
        <w:rPr>
          <w:sz w:val="24"/>
          <w:szCs w:val="24"/>
        </w:rPr>
        <w:t>39</w:t>
      </w:r>
      <w:r w:rsidR="009F031A" w:rsidRPr="00507144">
        <w:rPr>
          <w:sz w:val="24"/>
          <w:szCs w:val="24"/>
        </w:rPr>
        <w:t xml:space="preserve">). Discuss why the automatic HFIX command failed and explain your choice of HFIX commands. </w:t>
      </w:r>
    </w:p>
    <w:p w14:paraId="1D816E09" w14:textId="78E6E13A" w:rsidR="009F031A" w:rsidRDefault="009F031A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 xml:space="preserve">Check the list of “Most Disagreeable Reflections” </w:t>
      </w:r>
      <w:r w:rsidR="00EE5D01" w:rsidRPr="00507144">
        <w:rPr>
          <w:sz w:val="24"/>
          <w:szCs w:val="24"/>
        </w:rPr>
        <w:t>might be obstructed by the beam stop</w:t>
      </w:r>
      <w:r w:rsidR="00EE5D01">
        <w:rPr>
          <w:sz w:val="24"/>
          <w:szCs w:val="24"/>
        </w:rPr>
        <w:t xml:space="preserve"> (access via the SHELXL or Tools dropdown </w:t>
      </w:r>
      <w:proofErr w:type="spellStart"/>
      <w:r w:rsidR="00EE5D01">
        <w:rPr>
          <w:sz w:val="24"/>
          <w:szCs w:val="24"/>
        </w:rPr>
        <w:t>menue</w:t>
      </w:r>
      <w:proofErr w:type="spellEnd"/>
      <w:r w:rsidR="00EE5D01">
        <w:rPr>
          <w:sz w:val="24"/>
          <w:szCs w:val="24"/>
        </w:rPr>
        <w:t xml:space="preserve">, depending on your version of </w:t>
      </w:r>
      <w:proofErr w:type="spellStart"/>
      <w:r w:rsidR="00EE5D01">
        <w:rPr>
          <w:sz w:val="24"/>
          <w:szCs w:val="24"/>
        </w:rPr>
        <w:t>ShelXle</w:t>
      </w:r>
      <w:proofErr w:type="spellEnd"/>
      <w:r w:rsidR="00EE5D01">
        <w:rPr>
          <w:sz w:val="24"/>
          <w:szCs w:val="24"/>
        </w:rPr>
        <w:t xml:space="preserve">) </w:t>
      </w:r>
      <w:r w:rsidRPr="00507144">
        <w:rPr>
          <w:sz w:val="24"/>
          <w:szCs w:val="24"/>
        </w:rPr>
        <w:t xml:space="preserve">in the </w:t>
      </w:r>
      <w:proofErr w:type="spellStart"/>
      <w:r w:rsidRPr="00507144">
        <w:rPr>
          <w:sz w:val="24"/>
          <w:szCs w:val="24"/>
        </w:rPr>
        <w:t>lst</w:t>
      </w:r>
      <w:proofErr w:type="spellEnd"/>
      <w:r w:rsidRPr="00507144">
        <w:rPr>
          <w:sz w:val="24"/>
          <w:szCs w:val="24"/>
        </w:rPr>
        <w:t xml:space="preserve"> file for reflections that</w:t>
      </w:r>
      <w:r w:rsidR="00BE4D87" w:rsidRPr="00507144">
        <w:rPr>
          <w:sz w:val="24"/>
          <w:szCs w:val="24"/>
        </w:rPr>
        <w:t>. T</w:t>
      </w:r>
      <w:r w:rsidRPr="00507144">
        <w:rPr>
          <w:sz w:val="24"/>
          <w:szCs w:val="24"/>
        </w:rPr>
        <w:t xml:space="preserve">hese would be reflections with very small observed but large calculated intensities </w:t>
      </w:r>
      <w:r w:rsidR="00BE4D87" w:rsidRPr="00507144">
        <w:rPr>
          <w:sz w:val="24"/>
          <w:szCs w:val="24"/>
        </w:rPr>
        <w:t>at low resolution (</w:t>
      </w:r>
      <w:proofErr w:type="gramStart"/>
      <w:r w:rsidR="00BE4D87" w:rsidRPr="00507144">
        <w:rPr>
          <w:sz w:val="24"/>
          <w:szCs w:val="24"/>
        </w:rPr>
        <w:t>i.e.</w:t>
      </w:r>
      <w:proofErr w:type="gramEnd"/>
      <w:r w:rsidR="00BE4D87" w:rsidRPr="00507144">
        <w:rPr>
          <w:sz w:val="24"/>
          <w:szCs w:val="24"/>
        </w:rPr>
        <w:t xml:space="preserve"> with high values for the resolution in Å)</w:t>
      </w:r>
      <w:r w:rsidRPr="00507144">
        <w:rPr>
          <w:sz w:val="24"/>
          <w:szCs w:val="24"/>
        </w:rPr>
        <w:t xml:space="preserve">. </w:t>
      </w:r>
      <w:r w:rsidR="00BE4D87" w:rsidRPr="00507144">
        <w:rPr>
          <w:sz w:val="24"/>
          <w:szCs w:val="24"/>
        </w:rPr>
        <w:t xml:space="preserve">Use “OMIT h k l” lines in the res file to leave these reflections out of the refinement. </w:t>
      </w:r>
    </w:p>
    <w:p w14:paraId="4C5B5E4E" w14:textId="092FD4F7" w:rsidR="00BB0098" w:rsidRPr="00507144" w:rsidRDefault="00BB0098" w:rsidP="00507144">
      <w:pPr>
        <w:spacing w:line="240" w:lineRule="auto"/>
        <w:ind w:left="360"/>
        <w:rPr>
          <w:sz w:val="24"/>
          <w:szCs w:val="24"/>
        </w:rPr>
      </w:pPr>
      <w:r>
        <w:rPr>
          <w:sz w:val="24"/>
          <w:szCs w:val="24"/>
        </w:rPr>
        <w:t>Do not omit outliers that seem to be not caused by a reflection being obstructed (discuss this in Question 4, below).</w:t>
      </w:r>
    </w:p>
    <w:p w14:paraId="0966FFFA" w14:textId="77777777" w:rsidR="00BE4D87" w:rsidRPr="00507144" w:rsidRDefault="00BE4D87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 xml:space="preserve">Repeat updating the weighting scheme again. Investigate the structure for further changes needed. Are all atom types </w:t>
      </w:r>
      <w:proofErr w:type="gramStart"/>
      <w:r w:rsidRPr="00507144">
        <w:rPr>
          <w:sz w:val="24"/>
          <w:szCs w:val="24"/>
        </w:rPr>
        <w:t>indeed</w:t>
      </w:r>
      <w:proofErr w:type="gramEnd"/>
      <w:r w:rsidRPr="00507144">
        <w:rPr>
          <w:sz w:val="24"/>
          <w:szCs w:val="24"/>
        </w:rPr>
        <w:t xml:space="preserve"> correct? Are all hydrogen atoms there and placed correctly? </w:t>
      </w:r>
    </w:p>
    <w:p w14:paraId="4F76CFD8" w14:textId="77777777" w:rsidR="00BE4D87" w:rsidRPr="00507144" w:rsidRDefault="00BE4D87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>When confident that you</w:t>
      </w:r>
      <w:r w:rsidR="00FF2AD4" w:rsidRPr="00507144">
        <w:rPr>
          <w:sz w:val="24"/>
          <w:szCs w:val="24"/>
        </w:rPr>
        <w:t>r</w:t>
      </w:r>
      <w:r w:rsidRPr="00507144">
        <w:rPr>
          <w:sz w:val="24"/>
          <w:szCs w:val="24"/>
        </w:rPr>
        <w:t xml:space="preserve"> model is complete and correct, add missing items to the res file (ACTA, BOND $H, CONF). Check if the formula and Z values are correct. Update or correct them if needed. </w:t>
      </w:r>
    </w:p>
    <w:p w14:paraId="1C1069E3" w14:textId="4B4AE22D" w:rsidR="00BE4D87" w:rsidRPr="00507144" w:rsidRDefault="00BE4D87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 xml:space="preserve">Does the structure exhibit any hydrogen bonds? If it does, add a line HTAB and run a refinement cycle. A list of HTAB and (if needed) EQIV commands will be added after the END </w:t>
      </w:r>
      <w:r w:rsidR="00EE5D01">
        <w:rPr>
          <w:sz w:val="24"/>
          <w:szCs w:val="24"/>
        </w:rPr>
        <w:t xml:space="preserve">line </w:t>
      </w:r>
      <w:r w:rsidRPr="00507144">
        <w:rPr>
          <w:sz w:val="24"/>
          <w:szCs w:val="24"/>
        </w:rPr>
        <w:t xml:space="preserve">of the res file. Investigate the list and copy over HTAB and EQIV lines for what YOU think are real hydrogen bonds (explain your choice in a couple of sentences). </w:t>
      </w:r>
    </w:p>
    <w:p w14:paraId="3CBAE9D4" w14:textId="77777777" w:rsidR="00BE4D87" w:rsidRPr="00507144" w:rsidRDefault="00BE4D87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 xml:space="preserve">Run </w:t>
      </w:r>
      <w:r w:rsidR="0075358B" w:rsidRPr="00507144">
        <w:rPr>
          <w:sz w:val="24"/>
          <w:szCs w:val="24"/>
        </w:rPr>
        <w:t xml:space="preserve">again </w:t>
      </w:r>
      <w:r w:rsidRPr="00507144">
        <w:rPr>
          <w:sz w:val="24"/>
          <w:szCs w:val="24"/>
        </w:rPr>
        <w:t xml:space="preserve">several refinement cycles and make sure the weighting scheme is final and that the structure has settled (no large displacements any more). Once finished, run a first </w:t>
      </w:r>
      <w:proofErr w:type="spellStart"/>
      <w:r w:rsidRPr="00507144">
        <w:rPr>
          <w:sz w:val="24"/>
          <w:szCs w:val="24"/>
        </w:rPr>
        <w:t>checkcif</w:t>
      </w:r>
      <w:proofErr w:type="spellEnd"/>
      <w:r w:rsidRPr="00507144">
        <w:rPr>
          <w:sz w:val="24"/>
          <w:szCs w:val="24"/>
        </w:rPr>
        <w:t xml:space="preserve"> report to check for any oversights or mistakes. Correct as needed and repeat the last steps. </w:t>
      </w:r>
    </w:p>
    <w:p w14:paraId="69A944FA" w14:textId="77777777" w:rsidR="00BE4D87" w:rsidRPr="00507144" w:rsidRDefault="00BE4D87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 xml:space="preserve">Print out a copy of the res/ins file and hand </w:t>
      </w:r>
      <w:r w:rsidR="0075358B" w:rsidRPr="00507144">
        <w:rPr>
          <w:sz w:val="24"/>
          <w:szCs w:val="24"/>
        </w:rPr>
        <w:t xml:space="preserve">it </w:t>
      </w:r>
      <w:r w:rsidRPr="00507144">
        <w:rPr>
          <w:sz w:val="24"/>
          <w:szCs w:val="24"/>
        </w:rPr>
        <w:t xml:space="preserve">in with the assignment. Make a screenshot of the Shelxle view with atom labels, print it out and staple it to the res/ins printout. </w:t>
      </w:r>
    </w:p>
    <w:p w14:paraId="1DC8184B" w14:textId="77777777" w:rsidR="00652D60" w:rsidRPr="00507144" w:rsidRDefault="00652D60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>30 points</w:t>
      </w:r>
    </w:p>
    <w:p w14:paraId="2058B72F" w14:textId="77777777" w:rsidR="00BE4D87" w:rsidRPr="00507144" w:rsidRDefault="00BE4D87" w:rsidP="00507144">
      <w:pPr>
        <w:spacing w:line="240" w:lineRule="auto"/>
        <w:ind w:left="360"/>
        <w:rPr>
          <w:sz w:val="24"/>
          <w:szCs w:val="24"/>
        </w:rPr>
      </w:pPr>
    </w:p>
    <w:p w14:paraId="1725229B" w14:textId="77777777" w:rsidR="002231B9" w:rsidRPr="002231B9" w:rsidRDefault="002231B9" w:rsidP="002231B9">
      <w:pPr>
        <w:spacing w:line="240" w:lineRule="auto"/>
        <w:ind w:left="360"/>
        <w:rPr>
          <w:sz w:val="24"/>
          <w:szCs w:val="24"/>
        </w:rPr>
      </w:pPr>
      <w:r w:rsidRPr="002231B9">
        <w:rPr>
          <w:sz w:val="24"/>
          <w:szCs w:val="24"/>
        </w:rPr>
        <w:t>3) Fill in the missing items in the CIF. Use the instructions and items provided in the file at “</w:t>
      </w:r>
      <w:hyperlink r:id="rId7" w:history="1">
        <w:r w:rsidRPr="002231B9">
          <w:rPr>
            <w:rStyle w:val="Hyperlink"/>
            <w:sz w:val="24"/>
            <w:szCs w:val="24"/>
          </w:rPr>
          <w:t>CIF items for the molybdenum radiation Bruker Quest Diffractometer</w:t>
        </w:r>
      </w:hyperlink>
      <w:r w:rsidRPr="002231B9">
        <w:rPr>
          <w:sz w:val="24"/>
          <w:szCs w:val="24"/>
        </w:rPr>
        <w:t xml:space="preserve">” on the </w:t>
      </w:r>
      <w:hyperlink r:id="rId8" w:history="1">
        <w:r w:rsidRPr="002231B9">
          <w:rPr>
            <w:rStyle w:val="Hyperlink"/>
            <w:sz w:val="24"/>
            <w:szCs w:val="24"/>
          </w:rPr>
          <w:t>resources web page</w:t>
        </w:r>
      </w:hyperlink>
      <w:r w:rsidRPr="002231B9">
        <w:rPr>
          <w:sz w:val="24"/>
          <w:szCs w:val="24"/>
        </w:rPr>
        <w:t xml:space="preserve"> (The data were collected on the molybdenum wavelength Purdue Quest instrument). </w:t>
      </w:r>
    </w:p>
    <w:p w14:paraId="521E7006" w14:textId="77777777" w:rsidR="00BE4D87" w:rsidRPr="00507144" w:rsidRDefault="00BE4D87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 xml:space="preserve">Prepare a final </w:t>
      </w:r>
      <w:proofErr w:type="spellStart"/>
      <w:r w:rsidRPr="00507144">
        <w:rPr>
          <w:sz w:val="24"/>
          <w:szCs w:val="24"/>
        </w:rPr>
        <w:t>checkcif</w:t>
      </w:r>
      <w:proofErr w:type="spellEnd"/>
      <w:r w:rsidRPr="00507144">
        <w:rPr>
          <w:sz w:val="24"/>
          <w:szCs w:val="24"/>
        </w:rPr>
        <w:t xml:space="preserve"> report </w:t>
      </w:r>
      <w:r w:rsidR="00652D60" w:rsidRPr="00507144">
        <w:rPr>
          <w:sz w:val="24"/>
          <w:szCs w:val="24"/>
        </w:rPr>
        <w:t xml:space="preserve">(including structure factor checks) </w:t>
      </w:r>
      <w:r w:rsidRPr="00507144">
        <w:rPr>
          <w:sz w:val="24"/>
          <w:szCs w:val="24"/>
        </w:rPr>
        <w:t xml:space="preserve">and print out a copy. </w:t>
      </w:r>
    </w:p>
    <w:p w14:paraId="74BC8658" w14:textId="77777777" w:rsidR="00652D60" w:rsidRPr="00507144" w:rsidRDefault="00652D60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t>10 points</w:t>
      </w:r>
    </w:p>
    <w:p w14:paraId="7F7ADAF2" w14:textId="77777777" w:rsidR="00652D60" w:rsidRPr="00507144" w:rsidRDefault="00652D60" w:rsidP="00507144">
      <w:pPr>
        <w:spacing w:line="240" w:lineRule="auto"/>
        <w:ind w:left="360"/>
        <w:rPr>
          <w:sz w:val="24"/>
          <w:szCs w:val="24"/>
        </w:rPr>
      </w:pPr>
    </w:p>
    <w:p w14:paraId="272E7538" w14:textId="77777777" w:rsidR="00BE4D87" w:rsidRPr="00507144" w:rsidRDefault="00652D60" w:rsidP="00507144">
      <w:pPr>
        <w:spacing w:line="240" w:lineRule="auto"/>
        <w:ind w:left="360"/>
        <w:rPr>
          <w:sz w:val="24"/>
          <w:szCs w:val="24"/>
        </w:rPr>
      </w:pPr>
      <w:r w:rsidRPr="00507144">
        <w:rPr>
          <w:sz w:val="24"/>
          <w:szCs w:val="24"/>
        </w:rPr>
        <w:lastRenderedPageBreak/>
        <w:t>4</w:t>
      </w:r>
      <w:r w:rsidR="00BE4D87" w:rsidRPr="00507144">
        <w:rPr>
          <w:sz w:val="24"/>
          <w:szCs w:val="24"/>
        </w:rPr>
        <w:t xml:space="preserve">) Discuss in a few sentences the reason/origin for any of the following </w:t>
      </w:r>
      <w:proofErr w:type="spellStart"/>
      <w:r w:rsidR="00BE4D87" w:rsidRPr="00507144">
        <w:rPr>
          <w:sz w:val="24"/>
          <w:szCs w:val="24"/>
        </w:rPr>
        <w:t>checkcif</w:t>
      </w:r>
      <w:proofErr w:type="spellEnd"/>
      <w:r w:rsidR="00BE4D87" w:rsidRPr="00507144">
        <w:rPr>
          <w:sz w:val="24"/>
          <w:szCs w:val="24"/>
        </w:rPr>
        <w:t xml:space="preserve"> alerts: PLAT910, PLAT934, PLAT213, PLAT978</w:t>
      </w:r>
      <w:r w:rsidRPr="00507144">
        <w:rPr>
          <w:sz w:val="24"/>
          <w:szCs w:val="24"/>
        </w:rPr>
        <w:t xml:space="preserve">. Use the links provided within the </w:t>
      </w:r>
      <w:proofErr w:type="spellStart"/>
      <w:r w:rsidRPr="00507144">
        <w:rPr>
          <w:sz w:val="24"/>
          <w:szCs w:val="24"/>
        </w:rPr>
        <w:t>checkcif</w:t>
      </w:r>
      <w:proofErr w:type="spellEnd"/>
      <w:r w:rsidRPr="00507144">
        <w:rPr>
          <w:sz w:val="24"/>
          <w:szCs w:val="24"/>
        </w:rPr>
        <w:t xml:space="preserve"> report for each of the alerts for suggestions and details. </w:t>
      </w:r>
    </w:p>
    <w:p w14:paraId="3C53B033" w14:textId="77777777" w:rsidR="00BE4D87" w:rsidRPr="00652D60" w:rsidRDefault="00652D60" w:rsidP="00507144">
      <w:pPr>
        <w:spacing w:line="240" w:lineRule="auto"/>
        <w:ind w:left="360"/>
      </w:pPr>
      <w:r w:rsidRPr="00507144">
        <w:rPr>
          <w:sz w:val="24"/>
          <w:szCs w:val="24"/>
        </w:rPr>
        <w:t xml:space="preserve">20 points (5 points for every type of alert listed). </w:t>
      </w:r>
    </w:p>
    <w:p w14:paraId="719B599C" w14:textId="77777777" w:rsidR="00BE4D87" w:rsidRPr="00652D60" w:rsidRDefault="00BE4D87" w:rsidP="00507144">
      <w:pPr>
        <w:spacing w:line="240" w:lineRule="auto"/>
        <w:ind w:left="360"/>
      </w:pPr>
    </w:p>
    <w:p w14:paraId="6FC9A1A4" w14:textId="77777777" w:rsidR="00BE4D87" w:rsidRPr="00652D60" w:rsidRDefault="00BE4D87" w:rsidP="00507144">
      <w:pPr>
        <w:spacing w:line="240" w:lineRule="auto"/>
        <w:ind w:left="360"/>
        <w:rPr>
          <w:sz w:val="24"/>
          <w:szCs w:val="24"/>
        </w:rPr>
      </w:pPr>
    </w:p>
    <w:p w14:paraId="254B070B" w14:textId="77777777" w:rsidR="00E37F98" w:rsidRPr="00652D60" w:rsidRDefault="00E37F98" w:rsidP="00507144">
      <w:pPr>
        <w:spacing w:line="240" w:lineRule="auto"/>
        <w:rPr>
          <w:sz w:val="24"/>
          <w:szCs w:val="24"/>
        </w:rPr>
      </w:pPr>
    </w:p>
    <w:sectPr w:rsidR="00E37F98" w:rsidRPr="00652D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"/>
    <w:panose1 w:val="02020609040205080304"/>
    <w:charset w:val="80"/>
    <w:family w:val="roman"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343A5"/>
    <w:multiLevelType w:val="hybridMultilevel"/>
    <w:tmpl w:val="97506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1A1965"/>
    <w:multiLevelType w:val="hybridMultilevel"/>
    <w:tmpl w:val="853A8E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5248325">
    <w:abstractNumId w:val="1"/>
  </w:num>
  <w:num w:numId="2" w16cid:durableId="13195757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14C7"/>
    <w:rsid w:val="000B7CAD"/>
    <w:rsid w:val="0016202A"/>
    <w:rsid w:val="00176219"/>
    <w:rsid w:val="001C161D"/>
    <w:rsid w:val="001E573F"/>
    <w:rsid w:val="002231B9"/>
    <w:rsid w:val="00316685"/>
    <w:rsid w:val="003273DF"/>
    <w:rsid w:val="00332D6E"/>
    <w:rsid w:val="003D2E95"/>
    <w:rsid w:val="003E06BD"/>
    <w:rsid w:val="00423E96"/>
    <w:rsid w:val="00431DDB"/>
    <w:rsid w:val="004D4D33"/>
    <w:rsid w:val="00507144"/>
    <w:rsid w:val="00531F24"/>
    <w:rsid w:val="00566E0D"/>
    <w:rsid w:val="005E5870"/>
    <w:rsid w:val="006104E9"/>
    <w:rsid w:val="00652D60"/>
    <w:rsid w:val="006D2332"/>
    <w:rsid w:val="007004D3"/>
    <w:rsid w:val="0075358B"/>
    <w:rsid w:val="00783BEE"/>
    <w:rsid w:val="007E00F1"/>
    <w:rsid w:val="00911C00"/>
    <w:rsid w:val="00954618"/>
    <w:rsid w:val="009B14C7"/>
    <w:rsid w:val="009D6799"/>
    <w:rsid w:val="009F031A"/>
    <w:rsid w:val="00AC0401"/>
    <w:rsid w:val="00B01560"/>
    <w:rsid w:val="00B34572"/>
    <w:rsid w:val="00B42503"/>
    <w:rsid w:val="00B7100B"/>
    <w:rsid w:val="00BB0098"/>
    <w:rsid w:val="00BE0AE2"/>
    <w:rsid w:val="00BE4D87"/>
    <w:rsid w:val="00D84DC6"/>
    <w:rsid w:val="00DA01F5"/>
    <w:rsid w:val="00E06BFF"/>
    <w:rsid w:val="00E37F98"/>
    <w:rsid w:val="00ED100F"/>
    <w:rsid w:val="00EE5D01"/>
    <w:rsid w:val="00FE6FB0"/>
    <w:rsid w:val="00FF2A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1E7F0A"/>
  <w15:chartTrackingRefBased/>
  <w15:docId w15:val="{045CC2B9-6A36-4D1B-A127-44584250B1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C161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0AE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AE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06BF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E4D87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E4D8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E4D87"/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BE4D8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75358B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231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45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62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4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70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3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97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8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548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hem.purdue.edu/xray/instructional.html" TargetMode="External"/><Relationship Id="rId3" Type="http://schemas.openxmlformats.org/officeDocument/2006/relationships/settings" Target="settings.xml"/><Relationship Id="rId7" Type="http://schemas.openxmlformats.org/officeDocument/2006/relationships/hyperlink" Target="https://www.chem.purdue.edu/xray/docs/Quest%20Purdue%20Mo%202023.txt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608</Words>
  <Characters>346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4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rayadm</dc:creator>
  <cp:keywords/>
  <dc:description/>
  <cp:lastModifiedBy>Matthias Zeller</cp:lastModifiedBy>
  <cp:revision>5</cp:revision>
  <cp:lastPrinted>2017-01-31T22:29:00Z</cp:lastPrinted>
  <dcterms:created xsi:type="dcterms:W3CDTF">2023-02-10T19:46:00Z</dcterms:created>
  <dcterms:modified xsi:type="dcterms:W3CDTF">2023-11-20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4044bd30-2ed7-4c9d-9d12-46200872a97b_Enabled">
    <vt:lpwstr>true</vt:lpwstr>
  </property>
  <property fmtid="{D5CDD505-2E9C-101B-9397-08002B2CF9AE}" pid="3" name="MSIP_Label_4044bd30-2ed7-4c9d-9d12-46200872a97b_SetDate">
    <vt:lpwstr>2023-02-10T19:46:59Z</vt:lpwstr>
  </property>
  <property fmtid="{D5CDD505-2E9C-101B-9397-08002B2CF9AE}" pid="4" name="MSIP_Label_4044bd30-2ed7-4c9d-9d12-46200872a97b_Method">
    <vt:lpwstr>Standard</vt:lpwstr>
  </property>
  <property fmtid="{D5CDD505-2E9C-101B-9397-08002B2CF9AE}" pid="5" name="MSIP_Label_4044bd30-2ed7-4c9d-9d12-46200872a97b_Name">
    <vt:lpwstr>defa4170-0d19-0005-0004-bc88714345d2</vt:lpwstr>
  </property>
  <property fmtid="{D5CDD505-2E9C-101B-9397-08002B2CF9AE}" pid="6" name="MSIP_Label_4044bd30-2ed7-4c9d-9d12-46200872a97b_SiteId">
    <vt:lpwstr>4130bd39-7c53-419c-b1e5-8758d6d63f21</vt:lpwstr>
  </property>
  <property fmtid="{D5CDD505-2E9C-101B-9397-08002B2CF9AE}" pid="7" name="MSIP_Label_4044bd30-2ed7-4c9d-9d12-46200872a97b_ActionId">
    <vt:lpwstr>ad435b6a-f643-478a-977d-fe8296524cbe</vt:lpwstr>
  </property>
  <property fmtid="{D5CDD505-2E9C-101B-9397-08002B2CF9AE}" pid="8" name="MSIP_Label_4044bd30-2ed7-4c9d-9d12-46200872a97b_ContentBits">
    <vt:lpwstr>0</vt:lpwstr>
  </property>
</Properties>
</file>